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15CB" w:rsidRDefault="005815CB" w:rsidP="005815CB">
      <w:r>
        <w:t xml:space="preserve">Math </w:t>
      </w:r>
      <w:r w:rsidR="00112C7D">
        <w:t>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263ED9">
        <w:tab/>
      </w:r>
      <w:r>
        <w:t>Name_______________________________</w:t>
      </w:r>
    </w:p>
    <w:p w:rsidR="005815CB" w:rsidRDefault="00A51520" w:rsidP="005815CB">
      <w:r>
        <w:rPr>
          <w:b/>
        </w:rPr>
        <w:t>6-5</w:t>
      </w:r>
      <w:r w:rsidR="005815CB" w:rsidRPr="00263ED9">
        <w:rPr>
          <w:b/>
        </w:rPr>
        <w:t xml:space="preserve"> </w:t>
      </w:r>
      <w:r w:rsidR="00112C7D" w:rsidRPr="00263ED9">
        <w:rPr>
          <w:b/>
        </w:rPr>
        <w:t xml:space="preserve">Parallel Lines Proofs </w:t>
      </w:r>
      <w:r w:rsidR="00481766" w:rsidRPr="00263ED9">
        <w:rPr>
          <w:b/>
        </w:rPr>
        <w:t>Part</w:t>
      </w:r>
      <w:r w:rsidR="00112C7D" w:rsidRPr="00263ED9">
        <w:rPr>
          <w:b/>
        </w:rPr>
        <w:t xml:space="preserve"> 1</w:t>
      </w:r>
      <w:r w:rsidR="00263ED9">
        <w:rPr>
          <w:b/>
        </w:rPr>
        <w:tab/>
      </w:r>
      <w:r w:rsidR="00263ED9">
        <w:rPr>
          <w:b/>
        </w:rPr>
        <w:tab/>
      </w:r>
      <w:r w:rsidR="00263ED9">
        <w:rPr>
          <w:b/>
        </w:rPr>
        <w:tab/>
      </w:r>
      <w:r w:rsidR="00263ED9">
        <w:rPr>
          <w:b/>
        </w:rPr>
        <w:tab/>
      </w:r>
      <w:r w:rsidR="00263ED9">
        <w:rPr>
          <w:b/>
        </w:rPr>
        <w:tab/>
      </w:r>
      <w:r w:rsidR="00263ED9">
        <w:rPr>
          <w:b/>
        </w:rPr>
        <w:tab/>
      </w:r>
      <w:r w:rsidR="00263ED9">
        <w:rPr>
          <w:b/>
        </w:rPr>
        <w:tab/>
      </w:r>
      <w:r w:rsidR="00263ED9">
        <w:rPr>
          <w:b/>
        </w:rPr>
        <w:tab/>
      </w:r>
      <w:r w:rsidR="00263ED9">
        <w:t>Date________</w:t>
      </w:r>
    </w:p>
    <w:p w:rsidR="00CE4B6D" w:rsidRPr="00A741C5" w:rsidRDefault="00CE4B6D" w:rsidP="00CE4B6D">
      <w:pPr>
        <w:pStyle w:val="ListParagraph"/>
        <w:numPr>
          <w:ilvl w:val="0"/>
          <w:numId w:val="2"/>
        </w:numPr>
        <w:rPr>
          <w:i/>
        </w:rPr>
      </w:pPr>
      <w:r w:rsidRPr="00A741C5">
        <w:rPr>
          <w:i/>
        </w:rPr>
        <w:t>I can order statements based on logic when constructing my proof.</w:t>
      </w:r>
    </w:p>
    <w:p w:rsidR="007A2FD8" w:rsidRDefault="00CE4B6D" w:rsidP="005815CB">
      <w:pPr>
        <w:pStyle w:val="ListParagraph"/>
        <w:numPr>
          <w:ilvl w:val="0"/>
          <w:numId w:val="2"/>
        </w:numPr>
      </w:pPr>
      <w:r w:rsidRPr="00CE4B6D">
        <w:rPr>
          <w:i/>
        </w:rPr>
        <w:t xml:space="preserve">I can use theorems, postulates, or definitions to prove theorems about lines and angles. </w:t>
      </w:r>
    </w:p>
    <w:p w:rsidR="005815CB" w:rsidRPr="00380424" w:rsidRDefault="005815CB">
      <w:pPr>
        <w:rPr>
          <w:b/>
        </w:rPr>
      </w:pPr>
      <w:r w:rsidRPr="00380424">
        <w:rPr>
          <w:b/>
        </w:rPr>
        <w:t>LINEAR PAIR POSTULATE:</w:t>
      </w:r>
    </w:p>
    <w:p w:rsidR="005815CB" w:rsidRDefault="005815CB"/>
    <w:p w:rsidR="005815CB" w:rsidRDefault="005815CB">
      <w:r>
        <w:t>If two angle</w:t>
      </w:r>
      <w:r w:rsidR="00F2276B">
        <w:t>s</w:t>
      </w:r>
      <w:r>
        <w:t xml:space="preserve"> are a linear pair, then ___________________________________________.</w:t>
      </w:r>
    </w:p>
    <w:p w:rsidR="005815CB" w:rsidRDefault="005815CB"/>
    <w:p w:rsidR="00595145" w:rsidRDefault="00595145"/>
    <w:p w:rsidR="005815CB" w:rsidRPr="00380424" w:rsidRDefault="005815CB">
      <w:pPr>
        <w:rPr>
          <w:b/>
        </w:rPr>
      </w:pPr>
      <w:r w:rsidRPr="00380424">
        <w:rPr>
          <w:b/>
        </w:rPr>
        <w:t>VERTICAL ANGLE THEOREM:</w:t>
      </w:r>
    </w:p>
    <w:p w:rsidR="005815CB" w:rsidRDefault="005815CB"/>
    <w:p w:rsidR="005815CB" w:rsidRDefault="005815CB">
      <w:r>
        <w:t>If two angles are vertical</w:t>
      </w:r>
      <w:r w:rsidR="00C07D79">
        <w:t xml:space="preserve"> angles</w:t>
      </w:r>
      <w:r>
        <w:t>, then ______________________________________________.</w:t>
      </w:r>
    </w:p>
    <w:p w:rsidR="005815CB" w:rsidRDefault="005815CB"/>
    <w:p w:rsidR="00595145" w:rsidRDefault="00595145"/>
    <w:p w:rsidR="00380424" w:rsidRDefault="00380424"/>
    <w:p w:rsidR="00380424" w:rsidRDefault="00595145">
      <w:r>
        <w:t>W</w:t>
      </w:r>
      <w:r w:rsidR="00D01775">
        <w:t xml:space="preserve">e already know this property about vertical angles; we must now show that it is true.  We cannot assume anything.  We all know what happens when you assume.  As you write a proof, you will make statements that tell what you know, and then you must justify each of those statements.  </w:t>
      </w:r>
    </w:p>
    <w:p w:rsidR="00D01775" w:rsidRDefault="00D01775"/>
    <w:p w:rsidR="00D01775" w:rsidRDefault="00263ED9">
      <w:r>
        <w:rPr>
          <w:noProof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3400425</wp:posOffset>
            </wp:positionH>
            <wp:positionV relativeFrom="paragraph">
              <wp:posOffset>102870</wp:posOffset>
            </wp:positionV>
            <wp:extent cx="2324100" cy="1047750"/>
            <wp:effectExtent l="1905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4811" t="22807" r="11340" b="128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815CB" w:rsidRDefault="00F91686">
      <w:r>
        <w:t>1</w:t>
      </w:r>
      <w:r w:rsidR="005815CB">
        <w:t xml:space="preserve">. </w:t>
      </w:r>
      <w:r w:rsidR="005815CB">
        <w:tab/>
        <w:t>Complete the following proof:</w:t>
      </w:r>
    </w:p>
    <w:p w:rsidR="005815CB" w:rsidRDefault="005815CB"/>
    <w:p w:rsidR="005815CB" w:rsidRDefault="005815CB">
      <w:r>
        <w:t xml:space="preserve">Given:  Lines </w:t>
      </w:r>
      <w:r w:rsidRPr="00336E54">
        <w:rPr>
          <w:i/>
        </w:rPr>
        <w:t>k</w:t>
      </w:r>
      <w:r>
        <w:t xml:space="preserve"> and </w:t>
      </w:r>
      <w:r w:rsidR="00336E54">
        <w:rPr>
          <w:i/>
        </w:rPr>
        <w:t>p</w:t>
      </w:r>
      <w:r>
        <w:t xml:space="preserve"> intersect at a given point.</w:t>
      </w:r>
      <w:r w:rsidR="00336E54">
        <w:tab/>
      </w:r>
      <w:r w:rsidR="00336E54">
        <w:tab/>
      </w:r>
      <w:r w:rsidR="00336E54">
        <w:tab/>
      </w:r>
      <w:r w:rsidR="00336E54">
        <w:tab/>
      </w:r>
      <w:r w:rsidR="00336E54">
        <w:tab/>
      </w:r>
      <w:r w:rsidR="00336E54">
        <w:tab/>
        <w:t xml:space="preserve">        </w:t>
      </w:r>
    </w:p>
    <w:p w:rsidR="005815CB" w:rsidRDefault="005815CB"/>
    <w:p w:rsidR="005815CB" w:rsidRDefault="005815CB">
      <w:r>
        <w:t xml:space="preserve">Prove: </w:t>
      </w:r>
      <w:r w:rsidR="00984871" w:rsidRPr="00380424">
        <w:rPr>
          <w:position w:val="-6"/>
        </w:rPr>
        <w:object w:dxaOrig="1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4.25pt" o:ole="">
            <v:imagedata r:id="rId6" o:title=""/>
          </v:shape>
          <o:OLEObject Type="Embed" ProgID="Equation.DSMT4" ShapeID="_x0000_i1025" DrawAspect="Content" ObjectID="_1522663388" r:id="rId7"/>
        </w:object>
      </w:r>
      <w:r w:rsidR="00336E54">
        <w:tab/>
      </w:r>
      <w:r w:rsidR="00336E54">
        <w:tab/>
      </w:r>
      <w:r w:rsidR="00336E54">
        <w:tab/>
      </w:r>
      <w:r w:rsidR="00336E54">
        <w:tab/>
      </w:r>
      <w:r w:rsidR="00336E54">
        <w:tab/>
      </w:r>
      <w:r w:rsidR="00336E54">
        <w:tab/>
      </w:r>
      <w:r w:rsidR="00336E54">
        <w:tab/>
      </w:r>
      <w:r w:rsidR="00336E54">
        <w:tab/>
      </w:r>
      <w:r w:rsidR="00336E54">
        <w:tab/>
        <w:t xml:space="preserve"> </w:t>
      </w:r>
    </w:p>
    <w:p w:rsidR="00380424" w:rsidRDefault="00380424"/>
    <w:p w:rsidR="00380424" w:rsidRDefault="00934F49">
      <w:r w:rsidRPr="00934F49">
        <w:rPr>
          <w:b/>
          <w:noProof/>
          <w:u w:val="single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2" type="#_x0000_t32" style="position:absolute;margin-left:162pt;margin-top:1.3pt;width:1.5pt;height:344.35pt;z-index:251652608" o:connectortype="straight"/>
        </w:pict>
      </w:r>
      <w:r w:rsidR="00336E54" w:rsidRPr="00336E54">
        <w:rPr>
          <w:b/>
          <w:u w:val="single"/>
        </w:rPr>
        <w:t>STATEMENT</w:t>
      </w:r>
      <w:r w:rsidR="00336E54">
        <w:tab/>
      </w:r>
      <w:r w:rsidR="00336E54">
        <w:tab/>
      </w:r>
      <w:r w:rsidR="00336E54">
        <w:tab/>
      </w:r>
      <w:r w:rsidR="00336E54" w:rsidRPr="00336E54">
        <w:rPr>
          <w:b/>
          <w:u w:val="single"/>
        </w:rPr>
        <w:t>REASON</w:t>
      </w:r>
      <w:r w:rsidR="00336E54">
        <w:tab/>
      </w:r>
      <w:r w:rsidR="00336E54">
        <w:tab/>
      </w:r>
      <w:r w:rsidR="00336E54">
        <w:tab/>
      </w:r>
      <w:r w:rsidR="00336E54">
        <w:tab/>
      </w:r>
      <w:r w:rsidR="00336E54">
        <w:tab/>
      </w:r>
      <w:r w:rsidR="00336E54">
        <w:tab/>
        <w:t xml:space="preserve">       </w:t>
      </w:r>
    </w:p>
    <w:p w:rsidR="00336E54" w:rsidRDefault="00934F49">
      <w:r>
        <w:rPr>
          <w:noProof/>
        </w:rPr>
        <w:pict>
          <v:shape id="_x0000_s1033" type="#_x0000_t32" style="position:absolute;margin-left:-7.5pt;margin-top:6.25pt;width:413.25pt;height:0;z-index:251653632" o:connectortype="straight"/>
        </w:pict>
      </w:r>
    </w:p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/>
    <w:p w:rsidR="00F91686" w:rsidRDefault="00F91686">
      <w:pPr>
        <w:rPr>
          <w:b/>
        </w:rPr>
      </w:pPr>
    </w:p>
    <w:p w:rsidR="00F91686" w:rsidRDefault="00F91686">
      <w:pPr>
        <w:rPr>
          <w:b/>
        </w:rPr>
      </w:pPr>
    </w:p>
    <w:p w:rsidR="00F91686" w:rsidRDefault="00F91686">
      <w:pPr>
        <w:rPr>
          <w:b/>
        </w:rPr>
      </w:pPr>
    </w:p>
    <w:p w:rsidR="00F91686" w:rsidRDefault="00F91686">
      <w:pPr>
        <w:rPr>
          <w:b/>
        </w:rPr>
      </w:pPr>
    </w:p>
    <w:p w:rsidR="00F91686" w:rsidRDefault="00F91686">
      <w:pPr>
        <w:rPr>
          <w:b/>
        </w:rPr>
      </w:pPr>
      <w:r>
        <w:rPr>
          <w:b/>
        </w:rPr>
        <w:lastRenderedPageBreak/>
        <w:t xml:space="preserve">CORRESPONDING ANGLES POSTULATE:  </w:t>
      </w:r>
    </w:p>
    <w:p w:rsidR="00F91686" w:rsidRDefault="00F91686" w:rsidP="00F91686"/>
    <w:p w:rsidR="00F91686" w:rsidRDefault="00595145" w:rsidP="00F91686">
      <w:r>
        <w:t xml:space="preserve">Given two parallel lines cut by a transversal, </w:t>
      </w:r>
      <w:r w:rsidR="00F91686">
        <w:t>corresponding angles</w:t>
      </w:r>
      <w:r>
        <w:t xml:space="preserve"> are </w:t>
      </w:r>
      <w:r w:rsidR="00F91686">
        <w:t>____________________.</w:t>
      </w:r>
    </w:p>
    <w:p w:rsidR="00F91686" w:rsidRDefault="00F91686" w:rsidP="00F91686"/>
    <w:p w:rsidR="00595145" w:rsidRDefault="00595145" w:rsidP="00595145">
      <w:pPr>
        <w:rPr>
          <w:b/>
        </w:rPr>
      </w:pPr>
    </w:p>
    <w:p w:rsidR="00595145" w:rsidRDefault="00595145" w:rsidP="00595145">
      <w:pPr>
        <w:rPr>
          <w:b/>
        </w:rPr>
      </w:pPr>
      <w:r>
        <w:rPr>
          <w:b/>
        </w:rPr>
        <w:t>ALTERNATE INTERIOR ANGLES THEOREM:</w:t>
      </w:r>
    </w:p>
    <w:p w:rsidR="00595145" w:rsidRDefault="00595145" w:rsidP="00595145">
      <w:pPr>
        <w:rPr>
          <w:b/>
        </w:rPr>
      </w:pPr>
    </w:p>
    <w:p w:rsidR="00595145" w:rsidRDefault="00595145" w:rsidP="00595145">
      <w:r>
        <w:t>Given two parallel lines cut by a transversal, alternate interior angles are ___________________.</w:t>
      </w:r>
    </w:p>
    <w:p w:rsidR="00F91686" w:rsidRDefault="00263ED9"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4038600</wp:posOffset>
            </wp:positionH>
            <wp:positionV relativeFrom="paragraph">
              <wp:posOffset>84455</wp:posOffset>
            </wp:positionV>
            <wp:extent cx="2409825" cy="1847850"/>
            <wp:effectExtent l="19050" t="0" r="9525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3534" t="15703" r="7068" b="41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36E54" w:rsidRDefault="00F91686">
      <w:r>
        <w:t>2</w:t>
      </w:r>
      <w:r w:rsidR="00D01775">
        <w:t>.</w:t>
      </w:r>
      <w:r w:rsidR="00D01775">
        <w:tab/>
        <w:t xml:space="preserve">Given: Line </w:t>
      </w:r>
      <w:r w:rsidR="00D01775">
        <w:rPr>
          <w:i/>
        </w:rPr>
        <w:t>m</w:t>
      </w:r>
      <w:r w:rsidR="00D01775">
        <w:t xml:space="preserve"> is parallel to line </w:t>
      </w:r>
      <w:r w:rsidR="00D01775">
        <w:rPr>
          <w:i/>
        </w:rPr>
        <w:t>n</w:t>
      </w:r>
      <w:r w:rsidR="00D01775">
        <w:t xml:space="preserve"> with transversal </w:t>
      </w:r>
      <w:r w:rsidR="00D01775">
        <w:rPr>
          <w:i/>
        </w:rPr>
        <w:t>t</w:t>
      </w:r>
      <w:r w:rsidR="00D01775">
        <w:t xml:space="preserve">.  </w:t>
      </w:r>
    </w:p>
    <w:p w:rsidR="00D01775" w:rsidRDefault="00D01775">
      <w:r>
        <w:tab/>
        <w:t xml:space="preserve">Prove:  </w:t>
      </w:r>
      <w:r w:rsidR="00C47753" w:rsidRPr="00380424">
        <w:rPr>
          <w:position w:val="-6"/>
        </w:rPr>
        <w:object w:dxaOrig="1260" w:dyaOrig="279">
          <v:shape id="_x0000_i1026" type="#_x0000_t75" style="width:63pt;height:14.25pt" o:ole="">
            <v:imagedata r:id="rId9" o:title=""/>
          </v:shape>
          <o:OLEObject Type="Embed" ProgID="Equation.DSMT4" ShapeID="_x0000_i1026" DrawAspect="Content" ObjectID="_1522663389" r:id="rId10"/>
        </w:object>
      </w:r>
    </w:p>
    <w:p w:rsidR="00123343" w:rsidRDefault="00123343"/>
    <w:p w:rsidR="00123343" w:rsidRDefault="00934F49" w:rsidP="00123343">
      <w:r w:rsidRPr="00934F49">
        <w:rPr>
          <w:b/>
          <w:noProof/>
          <w:u w:val="single"/>
        </w:rPr>
        <w:pict>
          <v:shape id="_x0000_s1035" type="#_x0000_t32" style="position:absolute;margin-left:162pt;margin-top:1.3pt;width:1.5pt;height:217.45pt;z-index:251655680" o:connectortype="straight"/>
        </w:pict>
      </w:r>
      <w:r w:rsidR="00123343" w:rsidRPr="00336E54">
        <w:rPr>
          <w:b/>
          <w:u w:val="single"/>
        </w:rPr>
        <w:t>STATEMENT</w:t>
      </w:r>
      <w:r w:rsidR="00123343">
        <w:tab/>
      </w:r>
      <w:r w:rsidR="00123343">
        <w:tab/>
      </w:r>
      <w:r w:rsidR="00123343">
        <w:tab/>
      </w:r>
      <w:r w:rsidR="00123343" w:rsidRPr="00336E54">
        <w:rPr>
          <w:b/>
          <w:u w:val="single"/>
        </w:rPr>
        <w:t>REASON</w:t>
      </w:r>
      <w:r w:rsidR="00123343">
        <w:tab/>
      </w:r>
      <w:r w:rsidR="00123343">
        <w:tab/>
      </w:r>
      <w:r w:rsidR="00123343">
        <w:tab/>
      </w:r>
      <w:r w:rsidR="00123343">
        <w:tab/>
      </w:r>
      <w:r w:rsidR="00123343">
        <w:tab/>
      </w:r>
      <w:r w:rsidR="00123343">
        <w:tab/>
        <w:t xml:space="preserve">       </w:t>
      </w:r>
    </w:p>
    <w:p w:rsidR="00123343" w:rsidRDefault="00934F49" w:rsidP="00123343">
      <w:r>
        <w:rPr>
          <w:noProof/>
        </w:rPr>
        <w:pict>
          <v:shape id="_x0000_s1036" type="#_x0000_t32" style="position:absolute;margin-left:-7.5pt;margin-top:6.25pt;width:334.5pt;height:0;z-index:251656704" o:connectortype="straight"/>
        </w:pict>
      </w:r>
    </w:p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123343" w:rsidP="00123343"/>
    <w:p w:rsidR="00123343" w:rsidRDefault="00263ED9" w:rsidP="00123343"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46685</wp:posOffset>
            </wp:positionV>
            <wp:extent cx="2409825" cy="1847850"/>
            <wp:effectExtent l="19050" t="0" r="9525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3534" t="15703" r="7068" b="41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23343" w:rsidRDefault="00F91686" w:rsidP="00123343">
      <w:r>
        <w:t>3</w:t>
      </w:r>
      <w:r w:rsidR="00123343">
        <w:t>.</w:t>
      </w:r>
      <w:r w:rsidR="00123343">
        <w:tab/>
        <w:t xml:space="preserve">Given: Line </w:t>
      </w:r>
      <w:r w:rsidR="00123343">
        <w:rPr>
          <w:i/>
        </w:rPr>
        <w:t>m</w:t>
      </w:r>
      <w:r w:rsidR="00123343">
        <w:t xml:space="preserve"> is parallel to line </w:t>
      </w:r>
      <w:r w:rsidR="00123343">
        <w:rPr>
          <w:i/>
        </w:rPr>
        <w:t>n</w:t>
      </w:r>
      <w:r w:rsidR="00123343">
        <w:t xml:space="preserve"> with transversal </w:t>
      </w:r>
      <w:r w:rsidR="00123343">
        <w:rPr>
          <w:i/>
        </w:rPr>
        <w:t>t</w:t>
      </w:r>
      <w:r w:rsidR="00123343">
        <w:t xml:space="preserve">.  </w:t>
      </w:r>
    </w:p>
    <w:p w:rsidR="00123343" w:rsidRDefault="00123343" w:rsidP="00123343">
      <w:r>
        <w:tab/>
        <w:t xml:space="preserve">Prove:  </w:t>
      </w:r>
      <w:r w:rsidR="00B01FEE" w:rsidRPr="00380424">
        <w:rPr>
          <w:position w:val="-6"/>
        </w:rPr>
        <w:object w:dxaOrig="1840" w:dyaOrig="320">
          <v:shape id="_x0000_i1027" type="#_x0000_t75" style="width:92.25pt;height:15.75pt" o:ole="">
            <v:imagedata r:id="rId12" o:title=""/>
          </v:shape>
          <o:OLEObject Type="Embed" ProgID="Equation.DSMT4" ShapeID="_x0000_i1027" DrawAspect="Content" ObjectID="_1522663390" r:id="rId13"/>
        </w:object>
      </w:r>
    </w:p>
    <w:p w:rsidR="00123343" w:rsidRDefault="00123343" w:rsidP="00123343"/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BE4F3B" w:rsidRDefault="00BE4F3B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595145" w:rsidRDefault="00595145" w:rsidP="00595145">
      <w:pPr>
        <w:rPr>
          <w:b/>
        </w:rPr>
      </w:pPr>
      <w:r>
        <w:rPr>
          <w:b/>
        </w:rPr>
        <w:lastRenderedPageBreak/>
        <w:t>ALTERNATE EXTERIOR ANGLES THEOREM:</w:t>
      </w:r>
    </w:p>
    <w:p w:rsidR="00595145" w:rsidRDefault="00595145" w:rsidP="00595145">
      <w:pPr>
        <w:rPr>
          <w:b/>
        </w:rPr>
      </w:pPr>
    </w:p>
    <w:p w:rsidR="00595145" w:rsidRDefault="00595145" w:rsidP="00595145">
      <w:r>
        <w:t>Given two parallel lines cut by a transversal, alternate exterior angles are ___________________.</w:t>
      </w:r>
    </w:p>
    <w:p w:rsidR="00595145" w:rsidRDefault="00595145" w:rsidP="00595145"/>
    <w:p w:rsidR="00595145" w:rsidRDefault="00595145" w:rsidP="00FA0C48"/>
    <w:p w:rsidR="00FA0C48" w:rsidRDefault="00F91686" w:rsidP="00FA0C48">
      <w:r>
        <w:t>4</w:t>
      </w:r>
      <w:r w:rsidR="00FA0C48">
        <w:t>.</w:t>
      </w:r>
      <w:r w:rsidR="00FA0C48">
        <w:tab/>
        <w:t xml:space="preserve">Given: Line </w:t>
      </w:r>
      <w:r w:rsidR="00FA0C48">
        <w:rPr>
          <w:i/>
        </w:rPr>
        <w:t>m</w:t>
      </w:r>
      <w:r w:rsidR="00FA0C48">
        <w:t xml:space="preserve"> is parallel to line </w:t>
      </w:r>
      <w:r w:rsidR="00FA0C48">
        <w:rPr>
          <w:i/>
        </w:rPr>
        <w:t>n</w:t>
      </w:r>
      <w:r w:rsidR="00FA0C48">
        <w:t xml:space="preserve"> with transversal </w:t>
      </w:r>
      <w:r w:rsidR="00FA0C48">
        <w:rPr>
          <w:i/>
        </w:rPr>
        <w:t>t</w:t>
      </w:r>
      <w:r w:rsidR="00FA0C48">
        <w:t xml:space="preserve">.  </w:t>
      </w:r>
    </w:p>
    <w:p w:rsidR="00FA0C48" w:rsidRDefault="00263ED9" w:rsidP="00FA0C48"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4143375</wp:posOffset>
            </wp:positionH>
            <wp:positionV relativeFrom="paragraph">
              <wp:posOffset>-393700</wp:posOffset>
            </wp:positionV>
            <wp:extent cx="2409825" cy="1847850"/>
            <wp:effectExtent l="19050" t="0" r="9525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3534" t="15703" r="7068" b="41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A0C48">
        <w:tab/>
        <w:t xml:space="preserve">Prove:  </w:t>
      </w:r>
      <w:r w:rsidR="00A65D27" w:rsidRPr="00380424">
        <w:rPr>
          <w:position w:val="-6"/>
        </w:rPr>
        <w:object w:dxaOrig="1260" w:dyaOrig="279">
          <v:shape id="_x0000_i1028" type="#_x0000_t75" style="width:63pt;height:14.25pt" o:ole="">
            <v:imagedata r:id="rId14" o:title=""/>
          </v:shape>
          <o:OLEObject Type="Embed" ProgID="Equation.DSMT4" ShapeID="_x0000_i1028" DrawAspect="Content" ObjectID="_1522663391" r:id="rId15"/>
        </w:object>
      </w:r>
    </w:p>
    <w:p w:rsidR="00FA0C48" w:rsidRDefault="00FA0C48" w:rsidP="00FA0C48"/>
    <w:p w:rsidR="00FA0C48" w:rsidRDefault="00FA0C48" w:rsidP="00FA0C48"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</w:t>
      </w:r>
    </w:p>
    <w:p w:rsidR="00FA0C48" w:rsidRDefault="00FA0C48" w:rsidP="00FA0C48"/>
    <w:p w:rsidR="00123343" w:rsidRDefault="00123343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B01FEE" w:rsidRDefault="00B01FEE" w:rsidP="00123343"/>
    <w:p w:rsidR="00595145" w:rsidRDefault="00595145" w:rsidP="00123343"/>
    <w:p w:rsidR="00B01FEE" w:rsidRDefault="00263ED9" w:rsidP="00123343">
      <w:r>
        <w:rPr>
          <w:noProof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4781550</wp:posOffset>
            </wp:positionH>
            <wp:positionV relativeFrom="paragraph">
              <wp:posOffset>139700</wp:posOffset>
            </wp:positionV>
            <wp:extent cx="1619250" cy="2362200"/>
            <wp:effectExtent l="1905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20609" t="20699" r="21959" b="174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01FEE" w:rsidRDefault="00F91686" w:rsidP="00B01FEE">
      <w:r>
        <w:t>5</w:t>
      </w:r>
      <w:r w:rsidR="00B01FEE">
        <w:t>.</w:t>
      </w:r>
      <w:r w:rsidR="00B01FEE">
        <w:tab/>
        <w:t xml:space="preserve">Given: Line </w:t>
      </w:r>
      <w:r w:rsidR="00B01FEE">
        <w:rPr>
          <w:i/>
        </w:rPr>
        <w:t>m</w:t>
      </w:r>
      <w:r w:rsidR="00B01FEE">
        <w:t xml:space="preserve"> is parallel to line </w:t>
      </w:r>
      <w:r w:rsidR="00B01FEE">
        <w:rPr>
          <w:i/>
        </w:rPr>
        <w:t>n</w:t>
      </w:r>
      <w:r w:rsidR="00B01FEE">
        <w:t xml:space="preserve"> with transversal </w:t>
      </w:r>
      <w:r w:rsidR="00B01FEE">
        <w:rPr>
          <w:i/>
        </w:rPr>
        <w:t>t</w:t>
      </w:r>
      <w:r w:rsidR="00B01FEE">
        <w:t xml:space="preserve">.  </w:t>
      </w:r>
    </w:p>
    <w:p w:rsidR="00B01FEE" w:rsidRDefault="00B01FEE" w:rsidP="00B01FEE">
      <w:r>
        <w:tab/>
        <w:t xml:space="preserve">Prove:  </w:t>
      </w:r>
      <w:r w:rsidR="00273772" w:rsidRPr="00380424">
        <w:rPr>
          <w:position w:val="-6"/>
        </w:rPr>
        <w:object w:dxaOrig="1900" w:dyaOrig="320">
          <v:shape id="_x0000_i1029" type="#_x0000_t75" style="width:95.25pt;height:15.75pt" o:ole="">
            <v:imagedata r:id="rId17" o:title=""/>
          </v:shape>
          <o:OLEObject Type="Embed" ProgID="Equation.DSMT4" ShapeID="_x0000_i1029" DrawAspect="Content" ObjectID="_1522663392" r:id="rId18"/>
        </w:object>
      </w:r>
    </w:p>
    <w:p w:rsidR="00B01FEE" w:rsidRDefault="00B01FEE" w:rsidP="00B01FEE"/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A6689D" w:rsidRDefault="00A6689D" w:rsidP="00595145">
      <w:pPr>
        <w:rPr>
          <w:b/>
        </w:rPr>
      </w:pPr>
    </w:p>
    <w:p w:rsidR="00BE4F3B" w:rsidRDefault="00BE4F3B" w:rsidP="00595145">
      <w:pPr>
        <w:rPr>
          <w:b/>
        </w:rPr>
      </w:pPr>
    </w:p>
    <w:p w:rsidR="00595145" w:rsidRDefault="00595145" w:rsidP="00595145">
      <w:pPr>
        <w:rPr>
          <w:b/>
        </w:rPr>
      </w:pPr>
      <w:r>
        <w:rPr>
          <w:b/>
        </w:rPr>
        <w:lastRenderedPageBreak/>
        <w:t>SAME SIDE INTERIOR ANGLES THEOREM:</w:t>
      </w:r>
    </w:p>
    <w:p w:rsidR="00595145" w:rsidRDefault="00595145" w:rsidP="00595145">
      <w:pPr>
        <w:rPr>
          <w:b/>
        </w:rPr>
      </w:pPr>
    </w:p>
    <w:p w:rsidR="00595145" w:rsidRDefault="00595145" w:rsidP="00595145">
      <w:r>
        <w:t>Given two parallel lines cut by a transversal, same side interior angles are ___________________.</w:t>
      </w:r>
    </w:p>
    <w:p w:rsidR="00595145" w:rsidRDefault="00263ED9" w:rsidP="00595145">
      <w:r>
        <w:rPr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34620</wp:posOffset>
            </wp:positionV>
            <wp:extent cx="1619250" cy="2362200"/>
            <wp:effectExtent l="1905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20609" t="20699" r="21959" b="174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91686" w:rsidRDefault="00F91686" w:rsidP="00F91686">
      <w:r>
        <w:t>6.</w:t>
      </w:r>
      <w:r>
        <w:tab/>
        <w:t xml:space="preserve">Given: Line </w:t>
      </w:r>
      <w:r>
        <w:rPr>
          <w:i/>
        </w:rPr>
        <w:t>m</w:t>
      </w:r>
      <w:r>
        <w:t xml:space="preserve"> is parallel to line </w:t>
      </w:r>
      <w:r>
        <w:rPr>
          <w:i/>
        </w:rPr>
        <w:t>n</w:t>
      </w:r>
      <w:r>
        <w:t xml:space="preserve"> with transversal </w:t>
      </w:r>
      <w:r>
        <w:rPr>
          <w:i/>
        </w:rPr>
        <w:t>t</w:t>
      </w:r>
      <w:r>
        <w:t xml:space="preserve">.  </w:t>
      </w:r>
    </w:p>
    <w:p w:rsidR="00F91686" w:rsidRDefault="00263ED9" w:rsidP="00F91686">
      <w:r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4629150</wp:posOffset>
            </wp:positionH>
            <wp:positionV relativeFrom="paragraph">
              <wp:posOffset>-161290</wp:posOffset>
            </wp:positionV>
            <wp:extent cx="1619250" cy="2362200"/>
            <wp:effectExtent l="1905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20609" t="20699" r="21959" b="174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91686">
        <w:tab/>
        <w:t xml:space="preserve">Prove:  </w:t>
      </w:r>
      <w:r w:rsidR="00C4409B" w:rsidRPr="00380424">
        <w:rPr>
          <w:position w:val="-6"/>
        </w:rPr>
        <w:object w:dxaOrig="1880" w:dyaOrig="320">
          <v:shape id="_x0000_i1030" type="#_x0000_t75" style="width:93.75pt;height:15.75pt" o:ole="">
            <v:imagedata r:id="rId20" o:title=""/>
          </v:shape>
          <o:OLEObject Type="Embed" ProgID="Equation.DSMT4" ShapeID="_x0000_i1030" DrawAspect="Content" ObjectID="_1522663393" r:id="rId21"/>
        </w:object>
      </w:r>
    </w:p>
    <w:p w:rsidR="00F91686" w:rsidRDefault="00F91686" w:rsidP="00F91686"/>
    <w:sectPr w:rsidR="00F91686" w:rsidSect="00595145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43A6CB1"/>
    <w:multiLevelType w:val="hybridMultilevel"/>
    <w:tmpl w:val="26DE5D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56F58F0"/>
    <w:multiLevelType w:val="hybridMultilevel"/>
    <w:tmpl w:val="0B701F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5815CB"/>
    <w:rsid w:val="00112C7D"/>
    <w:rsid w:val="00123343"/>
    <w:rsid w:val="00180A53"/>
    <w:rsid w:val="00257B0D"/>
    <w:rsid w:val="00263ED9"/>
    <w:rsid w:val="00273772"/>
    <w:rsid w:val="002810C8"/>
    <w:rsid w:val="002D240E"/>
    <w:rsid w:val="00302EE7"/>
    <w:rsid w:val="00336E54"/>
    <w:rsid w:val="00380424"/>
    <w:rsid w:val="00481766"/>
    <w:rsid w:val="004D0E2A"/>
    <w:rsid w:val="005815CB"/>
    <w:rsid w:val="00595145"/>
    <w:rsid w:val="007A2FD8"/>
    <w:rsid w:val="00934F49"/>
    <w:rsid w:val="00984871"/>
    <w:rsid w:val="00A51520"/>
    <w:rsid w:val="00A65D27"/>
    <w:rsid w:val="00A6689D"/>
    <w:rsid w:val="00A856D2"/>
    <w:rsid w:val="00B01FEE"/>
    <w:rsid w:val="00BE4F3B"/>
    <w:rsid w:val="00C07D79"/>
    <w:rsid w:val="00C4409B"/>
    <w:rsid w:val="00C47753"/>
    <w:rsid w:val="00CE4B6D"/>
    <w:rsid w:val="00D01775"/>
    <w:rsid w:val="00D10C4D"/>
    <w:rsid w:val="00D8199B"/>
    <w:rsid w:val="00E96F57"/>
    <w:rsid w:val="00F2276B"/>
    <w:rsid w:val="00F91686"/>
    <w:rsid w:val="00FA0C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5" type="connector" idref="#_x0000_s1035"/>
        <o:r id="V:Rule6" type="connector" idref="#_x0000_s1036"/>
        <o:r id="V:Rule7" type="connector" idref="#_x0000_s1032"/>
        <o:r id="V:Rule8" type="connector" idref="#_x0000_s103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15CB"/>
    <w:pPr>
      <w:spacing w:after="200"/>
      <w:contextualSpacing/>
    </w:pPr>
    <w:rPr>
      <w:rFonts w:ascii="Times New Roman" w:hAnsi="Times New Roman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815CB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318</Words>
  <Characters>181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6</cp:revision>
  <cp:lastPrinted>2013-04-16T12:41:00Z</cp:lastPrinted>
  <dcterms:created xsi:type="dcterms:W3CDTF">2013-04-16T20:23:00Z</dcterms:created>
  <dcterms:modified xsi:type="dcterms:W3CDTF">2016-04-20T17:14:00Z</dcterms:modified>
</cp:coreProperties>
</file>